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5867" w:rsidRDefault="00535867">
      <w:pPr>
        <w:jc w:val="both"/>
      </w:pPr>
      <w:r>
        <w:t>FUNDAMENTOS DE ESTADÍSTICA</w:t>
      </w:r>
      <w:r w:rsidR="001D00E0">
        <w:t xml:space="preserve"> TEÓRICA </w:t>
      </w:r>
      <w:r>
        <w:t xml:space="preserve">                HOJA DE EJERCICIOS </w:t>
      </w:r>
      <w:r w:rsidR="005804E4">
        <w:t>4</w:t>
      </w:r>
    </w:p>
    <w:p w:rsidR="00535867" w:rsidRDefault="00535867">
      <w:pPr>
        <w:jc w:val="both"/>
      </w:pPr>
    </w:p>
    <w:p w:rsidR="00535867" w:rsidRDefault="00535867" w:rsidP="00A05B82">
      <w:pPr>
        <w:pBdr>
          <w:bottom w:val="single" w:sz="8" w:space="1" w:color="000000"/>
        </w:pBdr>
        <w:jc w:val="both"/>
      </w:pPr>
      <w:r>
        <w:t xml:space="preserve">Nombre:                                                        </w:t>
      </w:r>
      <w:r w:rsidR="00EC0394">
        <w:t xml:space="preserve">    </w:t>
      </w:r>
      <w:r>
        <w:t xml:space="preserve">      </w:t>
      </w:r>
      <w:r w:rsidR="00B61378">
        <w:t xml:space="preserve"> </w:t>
      </w:r>
      <w:r w:rsidR="00B90810">
        <w:t xml:space="preserve">   </w:t>
      </w:r>
      <w:r w:rsidR="00B61378">
        <w:t xml:space="preserve"> </w:t>
      </w:r>
      <w:r w:rsidR="00D26819">
        <w:t xml:space="preserve">   </w:t>
      </w:r>
      <w:r>
        <w:t xml:space="preserve">      Fecha de </w:t>
      </w:r>
      <w:r w:rsidR="00EC0394">
        <w:t>e</w:t>
      </w:r>
      <w:r>
        <w:t xml:space="preserve">ntrega: </w:t>
      </w:r>
      <w:r w:rsidR="00B90810">
        <w:t>9</w:t>
      </w:r>
      <w:r w:rsidR="00EC0394">
        <w:t xml:space="preserve"> de </w:t>
      </w:r>
      <w:r w:rsidR="00870687">
        <w:t>marzo</w:t>
      </w:r>
    </w:p>
    <w:p w:rsidR="009D01E2" w:rsidRDefault="009D01E2" w:rsidP="00A23398">
      <w:pPr>
        <w:jc w:val="both"/>
      </w:pPr>
    </w:p>
    <w:p w:rsidR="00123A4A" w:rsidRDefault="00123A4A" w:rsidP="00A23398">
      <w:pPr>
        <w:jc w:val="both"/>
      </w:pPr>
    </w:p>
    <w:p w:rsidR="00D60916" w:rsidRDefault="00D60916" w:rsidP="00A23398">
      <w:pPr>
        <w:jc w:val="both"/>
      </w:pPr>
    </w:p>
    <w:p w:rsidR="00CE49CE" w:rsidRDefault="00F675F0" w:rsidP="00BC309A">
      <w:pPr>
        <w:jc w:val="both"/>
      </w:pPr>
      <w:r>
        <w:t>EJERCICIO</w:t>
      </w:r>
      <w:r w:rsidR="00E01606">
        <w:t xml:space="preserve"> 1. </w:t>
      </w:r>
      <w:r w:rsidR="00BC309A">
        <w:t xml:space="preserve">Sea </w:t>
      </w:r>
      <w:r w:rsidR="00BC309A" w:rsidRPr="00025957">
        <w:rPr>
          <w:position w:val="-4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2.75pt" o:ole="">
            <v:imagedata r:id="rId6" o:title=""/>
          </v:shape>
          <o:OLEObject Type="Embed" ProgID="Equation.DSMT4" ShapeID="_x0000_i1025" DrawAspect="Content" ObjectID="_1581712249" r:id="rId7"/>
        </w:object>
      </w:r>
      <w:r w:rsidR="00BC309A">
        <w:t xml:space="preserve"> una variable aleatoria que sigue la distribución de Pareto con parámetro </w:t>
      </w:r>
      <w:r w:rsidR="00BC309A" w:rsidRPr="00BC309A">
        <w:rPr>
          <w:position w:val="-6"/>
        </w:rPr>
        <w:object w:dxaOrig="600" w:dyaOrig="279">
          <v:shape id="_x0000_i1026" type="#_x0000_t75" style="width:30pt;height:14.25pt" o:ole="">
            <v:imagedata r:id="rId8" o:title=""/>
          </v:shape>
          <o:OLEObject Type="Embed" ProgID="Equation.DSMT4" ShapeID="_x0000_i1026" DrawAspect="Content" ObjectID="_1581712250" r:id="rId9"/>
        </w:object>
      </w:r>
      <w:r w:rsidR="00BC309A">
        <w:t>. Su función de densidad es</w:t>
      </w:r>
    </w:p>
    <w:p w:rsidR="00BC309A" w:rsidRDefault="00BC309A" w:rsidP="00BC309A">
      <w:pPr>
        <w:jc w:val="both"/>
      </w:pPr>
    </w:p>
    <w:p w:rsidR="00BC309A" w:rsidRDefault="00BC309A" w:rsidP="00BC309A">
      <w:pPr>
        <w:pStyle w:val="MTDisplayEquation"/>
        <w:jc w:val="center"/>
      </w:pPr>
      <w:r w:rsidRPr="00BC309A">
        <w:rPr>
          <w:position w:val="-24"/>
        </w:rPr>
        <w:object w:dxaOrig="1200" w:dyaOrig="620">
          <v:shape id="_x0000_i1027" type="#_x0000_t75" style="width:60pt;height:30.75pt" o:ole="">
            <v:imagedata r:id="rId10" o:title=""/>
          </v:shape>
          <o:OLEObject Type="Embed" ProgID="Equation.DSMT4" ShapeID="_x0000_i1027" DrawAspect="Content" ObjectID="_1581712251" r:id="rId11"/>
        </w:object>
      </w:r>
    </w:p>
    <w:p w:rsidR="003333E9" w:rsidRDefault="003333E9" w:rsidP="003333E9">
      <w:pPr>
        <w:pStyle w:val="Prrafodelista"/>
        <w:numPr>
          <w:ilvl w:val="0"/>
          <w:numId w:val="10"/>
        </w:numPr>
        <w:jc w:val="both"/>
      </w:pPr>
      <w:r>
        <w:t xml:space="preserve">Represente gráficamente la función de densidad para </w:t>
      </w:r>
      <w:r w:rsidRPr="00BC309A">
        <w:rPr>
          <w:position w:val="-6"/>
        </w:rPr>
        <w:object w:dxaOrig="240" w:dyaOrig="220">
          <v:shape id="_x0000_i1028" type="#_x0000_t75" style="width:12pt;height:11.25pt" o:ole="">
            <v:imagedata r:id="rId12" o:title=""/>
          </v:shape>
          <o:OLEObject Type="Embed" ProgID="Equation.DSMT4" ShapeID="_x0000_i1028" DrawAspect="Content" ObjectID="_1581712252" r:id="rId13"/>
        </w:object>
      </w:r>
      <w:r>
        <w:t xml:space="preserve"> igual a </w:t>
      </w:r>
      <w:r w:rsidR="00655320">
        <w:t>2</w:t>
      </w:r>
      <w:r>
        <w:t xml:space="preserve">, </w:t>
      </w:r>
      <w:r w:rsidR="00655320">
        <w:t>3</w:t>
      </w:r>
      <w:r>
        <w:t xml:space="preserve"> y </w:t>
      </w:r>
      <w:r w:rsidR="00655320">
        <w:t>4</w:t>
      </w:r>
      <w:r>
        <w:t>.</w:t>
      </w:r>
    </w:p>
    <w:p w:rsidR="00CE49CE" w:rsidRDefault="00BC309A" w:rsidP="00BC309A">
      <w:pPr>
        <w:pStyle w:val="Prrafodelista"/>
        <w:numPr>
          <w:ilvl w:val="0"/>
          <w:numId w:val="10"/>
        </w:numPr>
        <w:jc w:val="both"/>
      </w:pPr>
      <w:r>
        <w:t xml:space="preserve">Obtenga el valor esperado de </w:t>
      </w:r>
      <w:r w:rsidRPr="00BC309A">
        <w:rPr>
          <w:i/>
        </w:rPr>
        <w:t>X</w:t>
      </w:r>
      <w:r>
        <w:t xml:space="preserve"> mediante cálculo matemático.</w:t>
      </w:r>
    </w:p>
    <w:p w:rsidR="00BC309A" w:rsidRDefault="00BC309A" w:rsidP="00BC309A">
      <w:pPr>
        <w:pStyle w:val="Prrafodelista"/>
        <w:numPr>
          <w:ilvl w:val="0"/>
          <w:numId w:val="10"/>
        </w:numPr>
        <w:jc w:val="both"/>
      </w:pPr>
      <w:r>
        <w:t xml:space="preserve">Obtenga la función de </w:t>
      </w:r>
      <w:proofErr w:type="gramStart"/>
      <w:r>
        <w:t xml:space="preserve">distribución, </w:t>
      </w:r>
      <w:r w:rsidRPr="00BC309A">
        <w:rPr>
          <w:position w:val="-10"/>
        </w:rPr>
        <w:object w:dxaOrig="540" w:dyaOrig="320">
          <v:shape id="_x0000_i1029" type="#_x0000_t75" style="width:27pt;height:15.75pt" o:ole="">
            <v:imagedata r:id="rId14" o:title=""/>
          </v:shape>
          <o:OLEObject Type="Embed" ProgID="Equation.DSMT4" ShapeID="_x0000_i1029" DrawAspect="Content" ObjectID="_1581712253" r:id="rId15"/>
        </w:object>
      </w:r>
      <w:r>
        <w:t>.</w:t>
      </w:r>
      <w:proofErr w:type="gramEnd"/>
    </w:p>
    <w:p w:rsidR="00BC309A" w:rsidRDefault="00BC309A" w:rsidP="00BC309A">
      <w:pPr>
        <w:pStyle w:val="Prrafodelista"/>
        <w:numPr>
          <w:ilvl w:val="0"/>
          <w:numId w:val="10"/>
        </w:numPr>
        <w:jc w:val="both"/>
      </w:pPr>
      <w:r>
        <w:t xml:space="preserve">Calcule la probabilidad de </w:t>
      </w:r>
      <w:r w:rsidRPr="00025957">
        <w:rPr>
          <w:position w:val="-4"/>
        </w:rPr>
        <w:object w:dxaOrig="639" w:dyaOrig="260">
          <v:shape id="_x0000_i1030" type="#_x0000_t75" style="width:32.25pt;height:12.75pt" o:ole="">
            <v:imagedata r:id="rId16" o:title=""/>
          </v:shape>
          <o:OLEObject Type="Embed" ProgID="Equation.DSMT4" ShapeID="_x0000_i1030" DrawAspect="Content" ObjectID="_1581712254" r:id="rId17"/>
        </w:object>
      </w:r>
      <w:r>
        <w:t xml:space="preserve"> </w:t>
      </w:r>
      <w:r w:rsidR="00E004D9">
        <w:t xml:space="preserve">asumiendo </w:t>
      </w:r>
      <w:r w:rsidR="00E004D9" w:rsidRPr="00E004D9">
        <w:rPr>
          <w:position w:val="-6"/>
        </w:rPr>
        <w:object w:dxaOrig="600" w:dyaOrig="279">
          <v:shape id="_x0000_i1031" type="#_x0000_t75" style="width:30pt;height:14.25pt" o:ole="">
            <v:imagedata r:id="rId18" o:title=""/>
          </v:shape>
          <o:OLEObject Type="Embed" ProgID="Equation.DSMT4" ShapeID="_x0000_i1031" DrawAspect="Content" ObjectID="_1581712255" r:id="rId19"/>
        </w:object>
      </w:r>
      <w:r w:rsidR="003333E9">
        <w:t xml:space="preserve">. Utilice </w:t>
      </w:r>
      <w:r w:rsidR="003333E9" w:rsidRPr="00BC309A">
        <w:rPr>
          <w:position w:val="-10"/>
        </w:rPr>
        <w:object w:dxaOrig="540" w:dyaOrig="320">
          <v:shape id="_x0000_i1032" type="#_x0000_t75" style="width:27pt;height:15.75pt" o:ole="">
            <v:imagedata r:id="rId14" o:title=""/>
          </v:shape>
          <o:OLEObject Type="Embed" ProgID="Equation.DSMT4" ShapeID="_x0000_i1032" DrawAspect="Content" ObjectID="_1581712256" r:id="rId20"/>
        </w:object>
      </w:r>
      <w:r w:rsidR="003333E9">
        <w:t>.</w:t>
      </w:r>
    </w:p>
    <w:p w:rsidR="003333E9" w:rsidRDefault="003333E9" w:rsidP="00BC309A">
      <w:pPr>
        <w:pStyle w:val="Prrafodelista"/>
        <w:numPr>
          <w:ilvl w:val="0"/>
          <w:numId w:val="10"/>
        </w:numPr>
        <w:jc w:val="both"/>
      </w:pPr>
      <w:r>
        <w:t>Responda al apartado 4 utilizando integración numérica en R.</w:t>
      </w:r>
    </w:p>
    <w:p w:rsidR="00BC309A" w:rsidRDefault="00BC309A" w:rsidP="00BC309A">
      <w:pPr>
        <w:jc w:val="both"/>
      </w:pPr>
    </w:p>
    <w:p w:rsidR="005730B3" w:rsidRDefault="005730B3" w:rsidP="00BC309A">
      <w:pPr>
        <w:jc w:val="both"/>
      </w:pPr>
    </w:p>
    <w:p w:rsidR="00BC309A" w:rsidRDefault="00BC309A" w:rsidP="00BC309A">
      <w:pPr>
        <w:jc w:val="both"/>
      </w:pPr>
    </w:p>
    <w:p w:rsidR="00BC309A" w:rsidRDefault="00BC309A" w:rsidP="005730B3">
      <w:pPr>
        <w:jc w:val="both"/>
      </w:pPr>
      <w:r>
        <w:t xml:space="preserve">EJERCICIO 2. Una variable aleatoria sigue la distribución </w:t>
      </w:r>
      <w:r w:rsidR="00274142">
        <w:t xml:space="preserve">gamma. </w:t>
      </w:r>
      <w:r>
        <w:t xml:space="preserve">Obtenga la probabilidad de encontrar una media superior a </w:t>
      </w:r>
      <w:r w:rsidR="00274142">
        <w:t>1</w:t>
      </w:r>
      <w:r>
        <w:t xml:space="preserve"> para </w:t>
      </w:r>
      <w:r w:rsidR="005730B3">
        <w:t xml:space="preserve">valores de </w:t>
      </w:r>
      <w:r w:rsidR="005730B3" w:rsidRPr="005730B3">
        <w:rPr>
          <w:position w:val="-6"/>
        </w:rPr>
        <w:object w:dxaOrig="240" w:dyaOrig="220">
          <v:shape id="_x0000_i1033" type="#_x0000_t75" style="width:12pt;height:11.25pt" o:ole="">
            <v:imagedata r:id="rId21" o:title=""/>
          </v:shape>
          <o:OLEObject Type="Embed" ProgID="Equation.DSMT4" ShapeID="_x0000_i1033" DrawAspect="Content" ObjectID="_1581712257" r:id="rId22"/>
        </w:object>
      </w:r>
      <w:r w:rsidR="005730B3">
        <w:t xml:space="preserve"> </w:t>
      </w:r>
      <w:proofErr w:type="spellStart"/>
      <w:r w:rsidR="00274142">
        <w:t>y</w:t>
      </w:r>
      <w:proofErr w:type="spellEnd"/>
      <w:r w:rsidR="00274142">
        <w:t xml:space="preserve"> </w:t>
      </w:r>
      <w:r w:rsidR="00274142" w:rsidRPr="00274142">
        <w:rPr>
          <w:position w:val="-10"/>
        </w:rPr>
        <w:object w:dxaOrig="240" w:dyaOrig="320">
          <v:shape id="_x0000_i1034" type="#_x0000_t75" style="width:12pt;height:15.75pt" o:ole="">
            <v:imagedata r:id="rId23" o:title=""/>
          </v:shape>
          <o:OLEObject Type="Embed" ProgID="Equation.DSMT4" ShapeID="_x0000_i1034" DrawAspect="Content" ObjectID="_1581712258" r:id="rId24"/>
        </w:object>
      </w:r>
      <w:r w:rsidR="00274142">
        <w:t xml:space="preserve"> </w:t>
      </w:r>
      <w:r w:rsidR="005730B3">
        <w:t>iguales a</w:t>
      </w:r>
      <w:r w:rsidR="00274142">
        <w:t xml:space="preserve"> (2,2) y (3,3). Utilice</w:t>
      </w:r>
      <w:r w:rsidR="005730B3">
        <w:t xml:space="preserve"> tamaños muestrales de 25 y 36.</w:t>
      </w:r>
    </w:p>
    <w:p w:rsidR="00BC309A" w:rsidRDefault="00BC309A" w:rsidP="00BC309A">
      <w:pPr>
        <w:jc w:val="both"/>
      </w:pPr>
    </w:p>
    <w:p w:rsidR="00BC309A" w:rsidRDefault="00BC309A" w:rsidP="00BC309A">
      <w:pPr>
        <w:jc w:val="both"/>
      </w:pPr>
    </w:p>
    <w:p w:rsidR="00512C9A" w:rsidRDefault="00512C9A" w:rsidP="00512C9A">
      <w:pPr>
        <w:jc w:val="both"/>
      </w:pPr>
      <w:r>
        <w:t>EJERCICIO 3. Una variable aleatoria sigue la distribución gamma (2, 2). Realice un estudio de recuperación de parámetros mediante la siguiente simulación en R:</w:t>
      </w:r>
    </w:p>
    <w:p w:rsidR="00512C9A" w:rsidRDefault="00512C9A" w:rsidP="00512C9A">
      <w:pPr>
        <w:jc w:val="both"/>
      </w:pPr>
    </w:p>
    <w:p w:rsidR="00512C9A" w:rsidRDefault="00512C9A" w:rsidP="00512C9A">
      <w:pPr>
        <w:pStyle w:val="Prrafodelista"/>
        <w:numPr>
          <w:ilvl w:val="0"/>
          <w:numId w:val="9"/>
        </w:numPr>
        <w:jc w:val="both"/>
      </w:pPr>
      <w:r>
        <w:t xml:space="preserve">Obtenga 200 muestras aleatorias, cada una de ellas de tamaño 100. </w:t>
      </w:r>
    </w:p>
    <w:p w:rsidR="00512C9A" w:rsidRDefault="00512C9A" w:rsidP="00512C9A">
      <w:pPr>
        <w:pStyle w:val="Prrafodelista"/>
        <w:numPr>
          <w:ilvl w:val="0"/>
          <w:numId w:val="9"/>
        </w:numPr>
        <w:jc w:val="both"/>
      </w:pPr>
      <w:r>
        <w:t xml:space="preserve">Estime el valor de </w:t>
      </w:r>
      <w:bookmarkStart w:id="0" w:name="OLE_LINK1"/>
      <w:bookmarkStart w:id="1" w:name="OLE_LINK2"/>
      <w:bookmarkStart w:id="2" w:name="OLE_LINK3"/>
      <w:r w:rsidRPr="00CE49CE">
        <w:rPr>
          <w:position w:val="-6"/>
        </w:rPr>
        <w:object w:dxaOrig="240" w:dyaOrig="220">
          <v:shape id="_x0000_i1035" type="#_x0000_t75" style="width:12pt;height:11.25pt" o:ole="">
            <v:imagedata r:id="rId25" o:title=""/>
          </v:shape>
          <o:OLEObject Type="Embed" ProgID="Equation.DSMT4" ShapeID="_x0000_i1035" DrawAspect="Content" ObjectID="_1581712259" r:id="rId26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36" type="#_x0000_t75" style="width:12pt;height:15.75pt" o:ole="">
            <v:imagedata r:id="rId27" o:title=""/>
          </v:shape>
          <o:OLEObject Type="Embed" ProgID="Equation.DSMT4" ShapeID="_x0000_i1036" DrawAspect="Content" ObjectID="_1581712260" r:id="rId28"/>
        </w:object>
      </w:r>
      <w:r>
        <w:t xml:space="preserve"> </w:t>
      </w:r>
      <w:bookmarkEnd w:id="0"/>
      <w:bookmarkEnd w:id="1"/>
      <w:bookmarkEnd w:id="2"/>
      <w:r>
        <w:t>de cada muestra a partir de su media y varianza.</w:t>
      </w:r>
    </w:p>
    <w:p w:rsidR="00512C9A" w:rsidRDefault="00512C9A" w:rsidP="00512C9A">
      <w:pPr>
        <w:pStyle w:val="Prrafodelista"/>
        <w:numPr>
          <w:ilvl w:val="0"/>
          <w:numId w:val="9"/>
        </w:numPr>
        <w:jc w:val="both"/>
      </w:pPr>
      <w:r>
        <w:t xml:space="preserve">Obtenga el histograma de frecuencias de </w:t>
      </w:r>
      <w:bookmarkStart w:id="3" w:name="OLE_LINK4"/>
      <w:bookmarkStart w:id="4" w:name="OLE_LINK5"/>
      <w:bookmarkStart w:id="5" w:name="OLE_LINK6"/>
      <w:r w:rsidRPr="00CE49CE">
        <w:rPr>
          <w:position w:val="-6"/>
        </w:rPr>
        <w:object w:dxaOrig="240" w:dyaOrig="220">
          <v:shape id="_x0000_i1037" type="#_x0000_t75" style="width:12pt;height:11.25pt" o:ole="">
            <v:imagedata r:id="rId25" o:title=""/>
          </v:shape>
          <o:OLEObject Type="Embed" ProgID="Equation.DSMT4" ShapeID="_x0000_i1037" DrawAspect="Content" ObjectID="_1581712261" r:id="rId29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38" type="#_x0000_t75" style="width:12pt;height:15.75pt" o:ole="">
            <v:imagedata r:id="rId27" o:title=""/>
          </v:shape>
          <o:OLEObject Type="Embed" ProgID="Equation.DSMT4" ShapeID="_x0000_i1038" DrawAspect="Content" ObjectID="_1581712262" r:id="rId30"/>
        </w:object>
      </w:r>
      <w:bookmarkEnd w:id="3"/>
      <w:bookmarkEnd w:id="4"/>
      <w:bookmarkEnd w:id="5"/>
      <w:r w:rsidR="00C74B6F">
        <w:t xml:space="preserve">, y el diagrama de dispersión de </w:t>
      </w:r>
      <w:r w:rsidR="00C74B6F" w:rsidRPr="00CE49CE">
        <w:rPr>
          <w:position w:val="-6"/>
        </w:rPr>
        <w:object w:dxaOrig="240" w:dyaOrig="220">
          <v:shape id="_x0000_i1049" type="#_x0000_t75" style="width:12pt;height:11.25pt" o:ole="">
            <v:imagedata r:id="rId25" o:title=""/>
          </v:shape>
          <o:OLEObject Type="Embed" ProgID="Equation.DSMT4" ShapeID="_x0000_i1049" DrawAspect="Content" ObjectID="_1581712263" r:id="rId31"/>
        </w:object>
      </w:r>
      <w:r w:rsidR="00C74B6F">
        <w:t xml:space="preserve"> y </w:t>
      </w:r>
      <w:r w:rsidR="00C74B6F" w:rsidRPr="00CE49CE">
        <w:rPr>
          <w:position w:val="-10"/>
        </w:rPr>
        <w:object w:dxaOrig="240" w:dyaOrig="320">
          <v:shape id="_x0000_i1050" type="#_x0000_t75" style="width:12pt;height:15.75pt" o:ole="">
            <v:imagedata r:id="rId27" o:title=""/>
          </v:shape>
          <o:OLEObject Type="Embed" ProgID="Equation.DSMT4" ShapeID="_x0000_i1050" DrawAspect="Content" ObjectID="_1581712264" r:id="rId32"/>
        </w:object>
      </w:r>
      <w:bookmarkStart w:id="6" w:name="_GoBack"/>
      <w:bookmarkEnd w:id="6"/>
      <w:r w:rsidR="00C74B6F">
        <w:t>.</w:t>
      </w:r>
    </w:p>
    <w:p w:rsidR="00512C9A" w:rsidRDefault="00512C9A" w:rsidP="00512C9A">
      <w:pPr>
        <w:pStyle w:val="Prrafodelista"/>
        <w:numPr>
          <w:ilvl w:val="0"/>
          <w:numId w:val="9"/>
        </w:numPr>
        <w:jc w:val="both"/>
      </w:pPr>
      <w:r>
        <w:t xml:space="preserve">Obtenga la media y el error típico de los estimadores de </w:t>
      </w:r>
      <w:r w:rsidRPr="00CE49CE">
        <w:rPr>
          <w:position w:val="-6"/>
        </w:rPr>
        <w:object w:dxaOrig="240" w:dyaOrig="220">
          <v:shape id="_x0000_i1039" type="#_x0000_t75" style="width:12pt;height:11.25pt" o:ole="">
            <v:imagedata r:id="rId25" o:title=""/>
          </v:shape>
          <o:OLEObject Type="Embed" ProgID="Equation.DSMT4" ShapeID="_x0000_i1039" DrawAspect="Content" ObjectID="_1581712265" r:id="rId33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40" type="#_x0000_t75" style="width:12pt;height:15.75pt" o:ole="">
            <v:imagedata r:id="rId27" o:title=""/>
          </v:shape>
          <o:OLEObject Type="Embed" ProgID="Equation.DSMT4" ShapeID="_x0000_i1040" DrawAspect="Content" ObjectID="_1581712266" r:id="rId34"/>
        </w:object>
      </w:r>
      <w:r>
        <w:t>.</w:t>
      </w:r>
    </w:p>
    <w:p w:rsidR="00512C9A" w:rsidRDefault="00512C9A" w:rsidP="00512C9A">
      <w:pPr>
        <w:pStyle w:val="Prrafodelista"/>
        <w:numPr>
          <w:ilvl w:val="0"/>
          <w:numId w:val="9"/>
        </w:numPr>
        <w:jc w:val="both"/>
      </w:pPr>
      <w:r>
        <w:t xml:space="preserve">Obtenga la correlación entre los estimadores de </w:t>
      </w:r>
      <w:r w:rsidRPr="00CE49CE">
        <w:rPr>
          <w:position w:val="-6"/>
        </w:rPr>
        <w:object w:dxaOrig="240" w:dyaOrig="220">
          <v:shape id="_x0000_i1041" type="#_x0000_t75" style="width:12pt;height:11.25pt" o:ole="">
            <v:imagedata r:id="rId25" o:title=""/>
          </v:shape>
          <o:OLEObject Type="Embed" ProgID="Equation.DSMT4" ShapeID="_x0000_i1041" DrawAspect="Content" ObjectID="_1581712267" r:id="rId35"/>
        </w:object>
      </w:r>
      <w:r>
        <w:t xml:space="preserve"> y </w:t>
      </w:r>
      <w:r w:rsidRPr="00CE49CE">
        <w:rPr>
          <w:position w:val="-10"/>
        </w:rPr>
        <w:object w:dxaOrig="240" w:dyaOrig="320">
          <v:shape id="_x0000_i1042" type="#_x0000_t75" style="width:12pt;height:15.75pt" o:ole="">
            <v:imagedata r:id="rId27" o:title=""/>
          </v:shape>
          <o:OLEObject Type="Embed" ProgID="Equation.DSMT4" ShapeID="_x0000_i1042" DrawAspect="Content" ObjectID="_1581712268" r:id="rId36"/>
        </w:object>
      </w:r>
      <w:r>
        <w:t>.</w:t>
      </w:r>
    </w:p>
    <w:p w:rsidR="00512C9A" w:rsidRDefault="00512C9A" w:rsidP="00512C9A">
      <w:pPr>
        <w:pStyle w:val="Prrafodelista"/>
        <w:numPr>
          <w:ilvl w:val="0"/>
          <w:numId w:val="9"/>
        </w:numPr>
        <w:jc w:val="both"/>
      </w:pPr>
      <w:r>
        <w:t xml:space="preserve">Obtenga el RMSE de </w:t>
      </w:r>
      <w:r w:rsidRPr="00512C9A">
        <w:rPr>
          <w:position w:val="-6"/>
        </w:rPr>
        <w:object w:dxaOrig="240" w:dyaOrig="220">
          <v:shape id="_x0000_i1043" type="#_x0000_t75" style="width:12pt;height:11.25pt" o:ole="">
            <v:imagedata r:id="rId37" o:title=""/>
          </v:shape>
          <o:OLEObject Type="Embed" ProgID="Equation.DSMT4" ShapeID="_x0000_i1043" DrawAspect="Content" ObjectID="_1581712269" r:id="rId38"/>
        </w:object>
      </w:r>
      <w:r>
        <w:t xml:space="preserve"> y </w:t>
      </w:r>
      <w:r w:rsidRPr="00512C9A">
        <w:rPr>
          <w:position w:val="-10"/>
        </w:rPr>
        <w:object w:dxaOrig="240" w:dyaOrig="320">
          <v:shape id="_x0000_i1044" type="#_x0000_t75" style="width:12pt;height:15.75pt" o:ole="">
            <v:imagedata r:id="rId39" o:title=""/>
          </v:shape>
          <o:OLEObject Type="Embed" ProgID="Equation.DSMT4" ShapeID="_x0000_i1044" DrawAspect="Content" ObjectID="_1581712270" r:id="rId40"/>
        </w:object>
      </w:r>
      <w:r>
        <w:t xml:space="preserve">. (Nota, si </w:t>
      </w:r>
      <w:r w:rsidRPr="00512C9A">
        <w:rPr>
          <w:position w:val="-6"/>
        </w:rPr>
        <w:object w:dxaOrig="200" w:dyaOrig="279">
          <v:shape id="_x0000_i1045" type="#_x0000_t75" style="width:9.75pt;height:14.25pt" o:ole="">
            <v:imagedata r:id="rId41" o:title=""/>
          </v:shape>
          <o:OLEObject Type="Embed" ProgID="Equation.DSMT4" ShapeID="_x0000_i1045" DrawAspect="Content" ObjectID="_1581712271" r:id="rId42"/>
        </w:object>
      </w:r>
      <w:r>
        <w:t xml:space="preserve"> es el parámetro verdadero y </w:t>
      </w:r>
      <w:r w:rsidRPr="00512C9A">
        <w:rPr>
          <w:position w:val="-12"/>
        </w:rPr>
        <w:object w:dxaOrig="880" w:dyaOrig="400">
          <v:shape id="_x0000_i1046" type="#_x0000_t75" style="width:44.25pt;height:20.25pt" o:ole="">
            <v:imagedata r:id="rId43" o:title=""/>
          </v:shape>
          <o:OLEObject Type="Embed" ProgID="Equation.DSMT4" ShapeID="_x0000_i1046" DrawAspect="Content" ObjectID="_1581712272" r:id="rId44"/>
        </w:object>
      </w:r>
      <w:r>
        <w:t xml:space="preserve"> los estimados en </w:t>
      </w:r>
      <w:r w:rsidRPr="00512C9A">
        <w:rPr>
          <w:position w:val="-6"/>
        </w:rPr>
        <w:object w:dxaOrig="260" w:dyaOrig="220">
          <v:shape id="_x0000_i1047" type="#_x0000_t75" style="width:12.75pt;height:11.25pt" o:ole="">
            <v:imagedata r:id="rId45" o:title=""/>
          </v:shape>
          <o:OLEObject Type="Embed" ProgID="Equation.DSMT4" ShapeID="_x0000_i1047" DrawAspect="Content" ObjectID="_1581712273" r:id="rId46"/>
        </w:object>
      </w:r>
      <w:r>
        <w:t xml:space="preserve"> muestras, entonces </w:t>
      </w:r>
      <w:r w:rsidRPr="00512C9A">
        <w:rPr>
          <w:position w:val="-30"/>
        </w:rPr>
        <w:object w:dxaOrig="2480" w:dyaOrig="760">
          <v:shape id="_x0000_i1048" type="#_x0000_t75" style="width:123.75pt;height:38.25pt" o:ole="">
            <v:imagedata r:id="rId47" o:title=""/>
          </v:shape>
          <o:OLEObject Type="Embed" ProgID="Equation.DSMT4" ShapeID="_x0000_i1048" DrawAspect="Content" ObjectID="_1581712274" r:id="rId48"/>
        </w:object>
      </w:r>
      <w:r w:rsidR="009B037A">
        <w:t>)</w:t>
      </w:r>
      <w:r>
        <w:t>.</w:t>
      </w:r>
    </w:p>
    <w:p w:rsidR="00512C9A" w:rsidRDefault="00512C9A" w:rsidP="00512C9A">
      <w:pPr>
        <w:jc w:val="both"/>
      </w:pPr>
    </w:p>
    <w:p w:rsidR="00512C9A" w:rsidRDefault="00512C9A" w:rsidP="00512C9A">
      <w:pPr>
        <w:jc w:val="both"/>
      </w:pPr>
    </w:p>
    <w:p w:rsidR="00BC309A" w:rsidRDefault="00BC309A" w:rsidP="00BC309A">
      <w:pPr>
        <w:jc w:val="both"/>
      </w:pPr>
    </w:p>
    <w:p w:rsidR="00BC309A" w:rsidRDefault="00BC309A" w:rsidP="00BC309A">
      <w:pPr>
        <w:jc w:val="both"/>
      </w:pPr>
    </w:p>
    <w:p w:rsidR="00BC309A" w:rsidRDefault="00BC309A" w:rsidP="00BC309A">
      <w:pPr>
        <w:jc w:val="both"/>
      </w:pPr>
    </w:p>
    <w:sectPr w:rsidR="00BC309A"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altName w:val="Gentium Basic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074"/>
    <w:multiLevelType w:val="hybridMultilevel"/>
    <w:tmpl w:val="9C480A6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506B7"/>
    <w:multiLevelType w:val="hybridMultilevel"/>
    <w:tmpl w:val="CAC0D3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02BAA"/>
    <w:multiLevelType w:val="hybridMultilevel"/>
    <w:tmpl w:val="B6E26B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F755B"/>
    <w:multiLevelType w:val="hybridMultilevel"/>
    <w:tmpl w:val="21E6C8B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207EBB"/>
    <w:multiLevelType w:val="hybridMultilevel"/>
    <w:tmpl w:val="470AC41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54162"/>
    <w:multiLevelType w:val="hybridMultilevel"/>
    <w:tmpl w:val="F5BCC4E0"/>
    <w:lvl w:ilvl="0" w:tplc="3FD067B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3F1BF5"/>
    <w:multiLevelType w:val="hybridMultilevel"/>
    <w:tmpl w:val="8B56F05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0C436E"/>
    <w:multiLevelType w:val="hybridMultilevel"/>
    <w:tmpl w:val="2402DE22"/>
    <w:lvl w:ilvl="0" w:tplc="42DA1F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5D427A"/>
    <w:multiLevelType w:val="hybridMultilevel"/>
    <w:tmpl w:val="AB74123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D15024"/>
    <w:multiLevelType w:val="hybridMultilevel"/>
    <w:tmpl w:val="B126ABD4"/>
    <w:lvl w:ilvl="0" w:tplc="121ADA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A76021"/>
    <w:multiLevelType w:val="hybridMultilevel"/>
    <w:tmpl w:val="5E6266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8"/>
  </w:num>
  <w:num w:numId="4">
    <w:abstractNumId w:val="5"/>
  </w:num>
  <w:num w:numId="5">
    <w:abstractNumId w:val="1"/>
  </w:num>
  <w:num w:numId="6">
    <w:abstractNumId w:val="2"/>
  </w:num>
  <w:num w:numId="7">
    <w:abstractNumId w:val="10"/>
  </w:num>
  <w:num w:numId="8">
    <w:abstractNumId w:val="9"/>
  </w:num>
  <w:num w:numId="9">
    <w:abstractNumId w:val="3"/>
  </w:num>
  <w:num w:numId="10">
    <w:abstractNumId w:val="4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427"/>
    <w:rsid w:val="00000776"/>
    <w:rsid w:val="00024602"/>
    <w:rsid w:val="00041003"/>
    <w:rsid w:val="000D14A0"/>
    <w:rsid w:val="000F23E3"/>
    <w:rsid w:val="00114688"/>
    <w:rsid w:val="00123A4A"/>
    <w:rsid w:val="0012540F"/>
    <w:rsid w:val="00127082"/>
    <w:rsid w:val="001372BC"/>
    <w:rsid w:val="00137D91"/>
    <w:rsid w:val="001465C9"/>
    <w:rsid w:val="001A51B9"/>
    <w:rsid w:val="001B2F4D"/>
    <w:rsid w:val="001D00E0"/>
    <w:rsid w:val="001D2384"/>
    <w:rsid w:val="002000F4"/>
    <w:rsid w:val="00262B88"/>
    <w:rsid w:val="00274142"/>
    <w:rsid w:val="0027418B"/>
    <w:rsid w:val="00297BC5"/>
    <w:rsid w:val="002A3A79"/>
    <w:rsid w:val="002B732A"/>
    <w:rsid w:val="002C79FA"/>
    <w:rsid w:val="002F12C9"/>
    <w:rsid w:val="0030375A"/>
    <w:rsid w:val="003333E9"/>
    <w:rsid w:val="0034706F"/>
    <w:rsid w:val="00361293"/>
    <w:rsid w:val="00375FC4"/>
    <w:rsid w:val="00376226"/>
    <w:rsid w:val="003778E7"/>
    <w:rsid w:val="00383398"/>
    <w:rsid w:val="003A1F4C"/>
    <w:rsid w:val="003A67BB"/>
    <w:rsid w:val="003D47E3"/>
    <w:rsid w:val="00407D60"/>
    <w:rsid w:val="0044737A"/>
    <w:rsid w:val="00456063"/>
    <w:rsid w:val="00493D7D"/>
    <w:rsid w:val="004978BE"/>
    <w:rsid w:val="004C3635"/>
    <w:rsid w:val="004E23C7"/>
    <w:rsid w:val="005026F4"/>
    <w:rsid w:val="00502E62"/>
    <w:rsid w:val="00512C9A"/>
    <w:rsid w:val="00532F50"/>
    <w:rsid w:val="00534507"/>
    <w:rsid w:val="00535867"/>
    <w:rsid w:val="00542CF8"/>
    <w:rsid w:val="00551F55"/>
    <w:rsid w:val="0055651A"/>
    <w:rsid w:val="005730B3"/>
    <w:rsid w:val="005804E4"/>
    <w:rsid w:val="00581DD4"/>
    <w:rsid w:val="00596B18"/>
    <w:rsid w:val="005B00F9"/>
    <w:rsid w:val="005C755F"/>
    <w:rsid w:val="005E68FD"/>
    <w:rsid w:val="0060138D"/>
    <w:rsid w:val="006078F7"/>
    <w:rsid w:val="00655320"/>
    <w:rsid w:val="00682794"/>
    <w:rsid w:val="00685E46"/>
    <w:rsid w:val="00693D1E"/>
    <w:rsid w:val="006C78E3"/>
    <w:rsid w:val="006E13BC"/>
    <w:rsid w:val="006E6F70"/>
    <w:rsid w:val="006F6086"/>
    <w:rsid w:val="0074635F"/>
    <w:rsid w:val="0075608A"/>
    <w:rsid w:val="007A2B1F"/>
    <w:rsid w:val="00806476"/>
    <w:rsid w:val="00827D35"/>
    <w:rsid w:val="00835EE1"/>
    <w:rsid w:val="0085760F"/>
    <w:rsid w:val="00865FBA"/>
    <w:rsid w:val="00870687"/>
    <w:rsid w:val="008A26B7"/>
    <w:rsid w:val="00934739"/>
    <w:rsid w:val="009436ED"/>
    <w:rsid w:val="00954750"/>
    <w:rsid w:val="0097693E"/>
    <w:rsid w:val="009A5F0D"/>
    <w:rsid w:val="009B037A"/>
    <w:rsid w:val="009B6023"/>
    <w:rsid w:val="009C053F"/>
    <w:rsid w:val="009D01E2"/>
    <w:rsid w:val="00A00540"/>
    <w:rsid w:val="00A05B82"/>
    <w:rsid w:val="00A23398"/>
    <w:rsid w:val="00A30275"/>
    <w:rsid w:val="00A765C8"/>
    <w:rsid w:val="00AE605A"/>
    <w:rsid w:val="00B17714"/>
    <w:rsid w:val="00B307AF"/>
    <w:rsid w:val="00B54A72"/>
    <w:rsid w:val="00B61378"/>
    <w:rsid w:val="00B90810"/>
    <w:rsid w:val="00B9385A"/>
    <w:rsid w:val="00BA2040"/>
    <w:rsid w:val="00BC309A"/>
    <w:rsid w:val="00BD1A00"/>
    <w:rsid w:val="00C0586E"/>
    <w:rsid w:val="00C072B8"/>
    <w:rsid w:val="00C24D47"/>
    <w:rsid w:val="00C35D03"/>
    <w:rsid w:val="00C74B6F"/>
    <w:rsid w:val="00C929FD"/>
    <w:rsid w:val="00CB75F9"/>
    <w:rsid w:val="00CD6B30"/>
    <w:rsid w:val="00CE49CE"/>
    <w:rsid w:val="00D05A6C"/>
    <w:rsid w:val="00D21F01"/>
    <w:rsid w:val="00D26819"/>
    <w:rsid w:val="00D60916"/>
    <w:rsid w:val="00D61965"/>
    <w:rsid w:val="00DC6E2C"/>
    <w:rsid w:val="00DF140A"/>
    <w:rsid w:val="00E004D9"/>
    <w:rsid w:val="00E01606"/>
    <w:rsid w:val="00E2492E"/>
    <w:rsid w:val="00EA73FF"/>
    <w:rsid w:val="00EB265A"/>
    <w:rsid w:val="00EC0394"/>
    <w:rsid w:val="00EC2BE1"/>
    <w:rsid w:val="00EC4E3A"/>
    <w:rsid w:val="00EC644B"/>
    <w:rsid w:val="00ED6C66"/>
    <w:rsid w:val="00F02250"/>
    <w:rsid w:val="00F116F2"/>
    <w:rsid w:val="00F675F0"/>
    <w:rsid w:val="00F97B38"/>
    <w:rsid w:val="00FB23F4"/>
    <w:rsid w:val="00FB7598"/>
    <w:rsid w:val="00FC4C9E"/>
    <w:rsid w:val="00FD44C9"/>
    <w:rsid w:val="00FD5D66"/>
    <w:rsid w:val="00FE7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7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6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5</TotalTime>
  <Pages>1</Pages>
  <Words>321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18</cp:revision>
  <cp:lastPrinted>1900-12-31T23:00:00Z</cp:lastPrinted>
  <dcterms:created xsi:type="dcterms:W3CDTF">2015-01-27T17:14:00Z</dcterms:created>
  <dcterms:modified xsi:type="dcterms:W3CDTF">2018-03-04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